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A281C8" w14:textId="77777777" w:rsidR="00693993" w:rsidRPr="004B4701" w:rsidRDefault="00693993">
      <w:pPr>
        <w:spacing w:line="259" w:lineRule="auto"/>
        <w:jc w:val="left"/>
        <w:rPr>
          <w:rFonts w:cs="Times New Roman"/>
          <w:b/>
          <w:color w:val="1F3864"/>
          <w:sz w:val="32"/>
          <w:szCs w:val="32"/>
          <w:lang w:bidi="ar-EG"/>
        </w:rPr>
      </w:pPr>
      <w:bookmarkStart w:id="0" w:name="_Toc101814666"/>
      <w:bookmarkStart w:id="1" w:name="_Toc101814792"/>
      <w:bookmarkStart w:id="2" w:name="_Toc107514297"/>
      <w:r>
        <w:br w:type="page"/>
      </w:r>
    </w:p>
    <w:p w14:paraId="6A59CC31" w14:textId="77777777" w:rsidR="00693993" w:rsidRDefault="00693993" w:rsidP="00F95ED8">
      <w:pPr>
        <w:pStyle w:val="Heading5"/>
      </w:pPr>
      <w:bookmarkStart w:id="3" w:name="_Toc107526599"/>
      <w:r>
        <w:t>Appendix B</w:t>
      </w:r>
      <w:bookmarkEnd w:id="0"/>
      <w:bookmarkEnd w:id="1"/>
      <w:bookmarkEnd w:id="2"/>
      <w:bookmarkEnd w:id="3"/>
    </w:p>
    <w:p w14:paraId="11FB5B6E" w14:textId="77777777" w:rsidR="00693993" w:rsidRPr="002F5A9D" w:rsidRDefault="00693993" w:rsidP="00FC672C">
      <w:pPr>
        <w:bidi w:val="0"/>
      </w:pPr>
      <w:r w:rsidRPr="002F5A9D">
        <w:t xml:space="preserve">BACKWARD/FORWARD SWEEP (BFS) ALGORITHM </w:t>
      </w:r>
    </w:p>
    <w:p w14:paraId="72EF4674" w14:textId="77777777" w:rsidR="00693993" w:rsidRPr="002F5A9D" w:rsidRDefault="00693993" w:rsidP="00FC672C">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606EB285" w14:textId="77777777" w:rsidR="00693993" w:rsidRPr="002F5A9D" w:rsidRDefault="00693993" w:rsidP="00FC672C">
      <w:pPr>
        <w:bidi w:val="0"/>
      </w:pPr>
      <w:r w:rsidRPr="002F5A9D">
        <w:t>The BFS algorithm can be applied to find the load flow results using the following steps:</w:t>
      </w:r>
    </w:p>
    <w:p w14:paraId="11C38531" w14:textId="77777777" w:rsidR="00693993" w:rsidRPr="002F5A9D" w:rsidRDefault="00693993" w:rsidP="00195201">
      <w:pPr>
        <w:bidi w:val="0"/>
      </w:pPr>
      <w:r w:rsidRPr="002F5A9D">
        <w:rPr>
          <w:u w:val="single"/>
        </w:rPr>
        <w:t>Step 1</w:t>
      </w:r>
      <w:r w:rsidRPr="002F5A9D">
        <w:t>: Initialization</w:t>
      </w:r>
      <w:r>
        <w:t>-</w:t>
      </w:r>
      <w:r w:rsidRPr="002F5A9D">
        <w:t xml:space="preserve"> Insert the following:</w:t>
      </w:r>
    </w:p>
    <w:p w14:paraId="14D9595B" w14:textId="77777777" w:rsidR="00693993" w:rsidRPr="00195201" w:rsidRDefault="00693993" w:rsidP="00693993">
      <w:pPr>
        <w:numPr>
          <w:ilvl w:val="0"/>
          <w:numId w:val="1"/>
        </w:numPr>
        <w:bidi w:val="0"/>
        <w:rPr>
          <w:lang w:val="en-GB"/>
        </w:rPr>
      </w:pPr>
      <w:r w:rsidRPr="00195201">
        <w:rPr>
          <w:lang w:val="en-GB"/>
        </w:rPr>
        <w:t>The distribution system line and load data.</w:t>
      </w:r>
    </w:p>
    <w:p w14:paraId="7145C681" w14:textId="77777777" w:rsidR="00693993" w:rsidRPr="00195201" w:rsidRDefault="00693993" w:rsidP="00693993">
      <w:pPr>
        <w:numPr>
          <w:ilvl w:val="0"/>
          <w:numId w:val="1"/>
        </w:numPr>
        <w:bidi w:val="0"/>
        <w:rPr>
          <w:lang w:val="en-GB"/>
        </w:rPr>
      </w:pPr>
      <w:r w:rsidRPr="00195201">
        <w:rPr>
          <w:lang w:val="en-GB"/>
        </w:rPr>
        <w:t>The base power and base voltage.</w:t>
      </w:r>
    </w:p>
    <w:p w14:paraId="1CDD49E3" w14:textId="77777777" w:rsidR="00693993" w:rsidRPr="00195201" w:rsidRDefault="00693993" w:rsidP="00693993">
      <w:pPr>
        <w:numPr>
          <w:ilvl w:val="0"/>
          <w:numId w:val="1"/>
        </w:numPr>
        <w:bidi w:val="0"/>
        <w:rPr>
          <w:lang w:val="en-GB"/>
        </w:rPr>
      </w:pPr>
      <w:r w:rsidRPr="00195201">
        <w:rPr>
          <w:lang w:val="en-GB"/>
        </w:rPr>
        <w:t>Calculate the base impedance.</w:t>
      </w:r>
    </w:p>
    <w:p w14:paraId="7068493A" w14:textId="77777777" w:rsidR="00693993" w:rsidRPr="00195201" w:rsidRDefault="00693993" w:rsidP="00693993">
      <w:pPr>
        <w:numPr>
          <w:ilvl w:val="0"/>
          <w:numId w:val="1"/>
        </w:numPr>
        <w:bidi w:val="0"/>
        <w:rPr>
          <w:lang w:val="en-GB"/>
        </w:rPr>
      </w:pPr>
      <w:r w:rsidRPr="00195201">
        <w:rPr>
          <w:lang w:val="en-GB"/>
        </w:rPr>
        <w:t>Calculate the per unit values of line and load data.</w:t>
      </w:r>
    </w:p>
    <w:p w14:paraId="6BCE2603" w14:textId="77777777" w:rsidR="00693993" w:rsidRPr="00195201" w:rsidRDefault="00693993" w:rsidP="00693993">
      <w:pPr>
        <w:numPr>
          <w:ilvl w:val="0"/>
          <w:numId w:val="1"/>
        </w:numPr>
        <w:bidi w:val="0"/>
        <w:rPr>
          <w:lang w:val="en-GB"/>
        </w:rPr>
      </w:pPr>
      <w:r w:rsidRPr="00195201">
        <w:rPr>
          <w:lang w:val="en-GB"/>
        </w:rPr>
        <w:t>Take the voltage for all buses flat voltage (1 p.u.).</w:t>
      </w:r>
    </w:p>
    <w:p w14:paraId="5E952950" w14:textId="77777777" w:rsidR="00693993" w:rsidRPr="00195201" w:rsidRDefault="00693993" w:rsidP="00693993">
      <w:pPr>
        <w:numPr>
          <w:ilvl w:val="0"/>
          <w:numId w:val="1"/>
        </w:numPr>
        <w:bidi w:val="0"/>
        <w:rPr>
          <w:lang w:val="en-GB"/>
        </w:rPr>
      </w:pPr>
      <w:r w:rsidRPr="00195201">
        <w:rPr>
          <w:lang w:val="en-GB"/>
        </w:rPr>
        <w:t>Set convergence tolerance Є=0.0001 and ΔV</w:t>
      </w:r>
      <w:r w:rsidRPr="00195201">
        <w:rPr>
          <w:vertAlign w:val="subscript"/>
          <w:lang w:val="en-GB"/>
        </w:rPr>
        <w:t>ma</w:t>
      </w:r>
      <w:r w:rsidRPr="00195201">
        <w:rPr>
          <w:i/>
          <w:iCs/>
          <w:vertAlign w:val="subscript"/>
          <w:lang w:val="en-GB"/>
        </w:rPr>
        <w:t>x</w:t>
      </w:r>
      <w:r w:rsidRPr="00195201">
        <w:rPr>
          <w:lang w:val="en-GB"/>
        </w:rPr>
        <w:t xml:space="preserve"> = 0.</w:t>
      </w:r>
    </w:p>
    <w:p w14:paraId="1B5ED561" w14:textId="77777777" w:rsidR="00693993" w:rsidRPr="002F5A9D" w:rsidRDefault="00693993" w:rsidP="00FC672C">
      <w:pPr>
        <w:bidi w:val="0"/>
      </w:pPr>
      <w:r w:rsidRPr="002F5A9D">
        <w:rPr>
          <w:u w:val="single"/>
        </w:rPr>
        <w:t>Step 2</w:t>
      </w:r>
      <w:r w:rsidRPr="002F5A9D">
        <w:t>: Radial distribution system numbering scheme</w:t>
      </w:r>
    </w:p>
    <w:p w14:paraId="202CB29F" w14:textId="77777777" w:rsidR="00693993" w:rsidRPr="002F5A9D" w:rsidRDefault="00693993" w:rsidP="00FC672C">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6DCD4311" w14:textId="77777777" w:rsidR="00693993" w:rsidRPr="002F5A9D" w:rsidRDefault="00693993" w:rsidP="00FC672C">
      <w:pPr>
        <w:bidi w:val="0"/>
      </w:pPr>
      <w:r w:rsidRPr="00EA2EE8">
        <w:fldChar w:fldCharType="begin"/>
      </w:r>
      <w:r w:rsidRPr="00EA2EE8">
        <w:instrText xml:space="preserve"> QUOTE </w:instrText>
      </w:r>
      <w:r>
        <w:rPr>
          <w:position w:val="-6"/>
        </w:rPr>
        <w:pict w14:anchorId="798DA7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99.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instrText xml:space="preserve"> </w:instrText>
      </w:r>
      <w:r w:rsidRPr="00EA2EE8">
        <w:fldChar w:fldCharType="separate"/>
      </w:r>
      <w:r>
        <w:rPr>
          <w:position w:val="-6"/>
        </w:rPr>
        <w:pict w14:anchorId="4A620525">
          <v:shape id="_x0000_i1037" type="#_x0000_t75" style="width:99.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7692E40D" w14:textId="77777777" w:rsidR="00693993" w:rsidRPr="002F5A9D" w:rsidRDefault="00693993" w:rsidP="00FC672C">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s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7C43B0BE" w14:textId="77777777" w:rsidR="00693993" w:rsidRPr="002F5A9D" w:rsidRDefault="00693993" w:rsidP="00FC672C">
      <w:pPr>
        <w:bidi w:val="0"/>
      </w:pPr>
      <w:r w:rsidRPr="00EA2EE8">
        <w:fldChar w:fldCharType="begin"/>
      </w:r>
      <w:r w:rsidRPr="00EA2EE8">
        <w:instrText xml:space="preserve"> QUOTE </w:instrText>
      </w:r>
      <w:r>
        <w:rPr>
          <w:position w:val="-23"/>
        </w:rPr>
        <w:pict w14:anchorId="2D6C415F">
          <v:shape id="_x0000_i1038" type="#_x0000_t75" style="width:98.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instrText xml:space="preserve"> </w:instrText>
      </w:r>
      <w:r w:rsidRPr="00EA2EE8">
        <w:fldChar w:fldCharType="separate"/>
      </w:r>
      <w:r>
        <w:rPr>
          <w:position w:val="-23"/>
        </w:rPr>
        <w:pict w14:anchorId="2D14A6B0">
          <v:shape id="_x0000_i1039" type="#_x0000_t75" style="width:98.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4BE06A20" w14:textId="77777777" w:rsidR="00693993" w:rsidRPr="002F5A9D" w:rsidRDefault="00693993" w:rsidP="00FC672C">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7B542643" w14:textId="77777777" w:rsidR="00693993" w:rsidRPr="002F5A9D" w:rsidRDefault="00693993" w:rsidP="00FC672C">
      <w:pPr>
        <w:bidi w:val="0"/>
      </w:pPr>
      <w:r w:rsidRPr="002F5A9D">
        <w:t>Now, the radial distribution system numbering scheme should be applied on the distribution system to give a number to each section in the system.</w:t>
      </w:r>
    </w:p>
    <w:p w14:paraId="664CD3F8" w14:textId="77777777" w:rsidR="00693993" w:rsidRPr="002F5A9D" w:rsidRDefault="00693993" w:rsidP="00FC672C">
      <w:pPr>
        <w:bidi w:val="0"/>
      </w:pPr>
      <w:r w:rsidRPr="002F5A9D">
        <w:rPr>
          <w:u w:val="single"/>
        </w:rPr>
        <w:t>Step 3</w:t>
      </w:r>
      <w:r w:rsidRPr="002F5A9D">
        <w:t>: Nodal current calculation</w:t>
      </w:r>
    </w:p>
    <w:p w14:paraId="2C6CC635" w14:textId="77777777" w:rsidR="00693993" w:rsidRPr="002F5A9D" w:rsidRDefault="00693993" w:rsidP="00FC672C">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63FCB56B" w14:textId="77777777" w:rsidR="00693993" w:rsidRPr="002F5A9D" w:rsidRDefault="00693993" w:rsidP="00FC672C">
      <w:pPr>
        <w:bidi w:val="0"/>
      </w:pPr>
      <w:r w:rsidRPr="00143D15">
        <w:fldChar w:fldCharType="begin"/>
      </w:r>
      <w:r w:rsidRPr="00143D15">
        <w:instrText xml:space="preserve"> QUOTE </w:instrText>
      </w:r>
      <w:r>
        <w:rPr>
          <w:position w:val="-16"/>
        </w:rPr>
        <w:pict w14:anchorId="0C4B8B3A">
          <v:shape id="_x0000_i1040" type="#_x0000_t75" style="width:159.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instrText xml:space="preserve"> </w:instrText>
      </w:r>
      <w:r w:rsidRPr="00143D15">
        <w:fldChar w:fldCharType="separate"/>
      </w:r>
      <w:r>
        <w:rPr>
          <w:position w:val="-16"/>
        </w:rPr>
        <w:pict w14:anchorId="4928E904">
          <v:shape id="_x0000_i1041" type="#_x0000_t75" style="width:159.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70C8C5BA" w14:textId="77777777" w:rsidR="00693993" w:rsidRPr="002F5A9D" w:rsidRDefault="00693993" w:rsidP="00FC672C">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61565413" w14:textId="77777777" w:rsidR="00693993" w:rsidRPr="002F5A9D" w:rsidRDefault="00693993" w:rsidP="00FC672C">
      <w:pPr>
        <w:bidi w:val="0"/>
      </w:pPr>
      <w:r w:rsidRPr="002F5A9D">
        <w:rPr>
          <w:u w:val="single"/>
        </w:rPr>
        <w:t>Step 4</w:t>
      </w:r>
      <w:r w:rsidRPr="002F5A9D">
        <w:t>: Backward sweep</w:t>
      </w:r>
    </w:p>
    <w:p w14:paraId="47E43F22" w14:textId="77777777" w:rsidR="00693993" w:rsidRPr="002F5A9D" w:rsidRDefault="00693993" w:rsidP="00FC672C">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1A56DA37" w14:textId="77777777" w:rsidR="00693993" w:rsidRPr="002F5A9D" w:rsidRDefault="00693993" w:rsidP="00195201">
      <w:pPr>
        <w:bidi w:val="0"/>
        <w:spacing w:after="0"/>
      </w:pPr>
      <w:r w:rsidRPr="002F5A9D">
        <w:rPr>
          <w:position w:val="-32"/>
        </w:rPr>
        <w:object w:dxaOrig="2400" w:dyaOrig="800" w14:anchorId="41801A17">
          <v:shape id="_x0000_i1042" type="#_x0000_t75" style="width:135.75pt;height:45.75pt" o:ole="">
            <v:imagedata r:id="rId11" o:title=""/>
          </v:shape>
          <o:OLEObject Type="Embed" ProgID="Equation.DSMT4" ShapeID="_x0000_i1042" DrawAspect="Content" ObjectID="_1718139527" r:id="rId12"/>
        </w:object>
      </w:r>
      <w:r w:rsidRPr="002F5A9D">
        <w:tab/>
      </w:r>
      <w:r w:rsidRPr="002F5A9D">
        <w:tab/>
      </w:r>
      <w:r w:rsidRPr="002F5A9D">
        <w:tab/>
      </w:r>
      <w:r w:rsidRPr="002F5A9D">
        <w:tab/>
      </w:r>
      <w:r w:rsidRPr="002F5A9D">
        <w:tab/>
      </w:r>
      <w:r w:rsidRPr="002F5A9D">
        <w:tab/>
      </w:r>
      <w:r w:rsidRPr="002F5A9D">
        <w:tab/>
        <w:t xml:space="preserve">     (B.4)</w:t>
      </w:r>
    </w:p>
    <w:p w14:paraId="10FE21D0" w14:textId="77777777" w:rsidR="00693993" w:rsidRPr="002F5A9D" w:rsidRDefault="00693993" w:rsidP="00195201">
      <w:pPr>
        <w:bidi w:val="0"/>
        <w:spacing w:after="0"/>
      </w:pPr>
      <w:r w:rsidRPr="002F5A9D">
        <w:object w:dxaOrig="2580" w:dyaOrig="460" w14:anchorId="6A75C3D0">
          <v:shape id="_x0000_i1043" type="#_x0000_t75" style="width:134.25pt;height:26.25pt" o:ole="">
            <v:imagedata r:id="rId13" o:title=""/>
          </v:shape>
          <o:OLEObject Type="Embed" ProgID="Equation.DSMT4" ShapeID="_x0000_i1043" DrawAspect="Content" ObjectID="_1718139528" r:id="rId14"/>
        </w:object>
      </w:r>
      <w:r w:rsidRPr="002F5A9D">
        <w:tab/>
      </w:r>
      <w:r w:rsidRPr="002F5A9D">
        <w:tab/>
      </w:r>
      <w:r w:rsidRPr="002F5A9D">
        <w:tab/>
      </w:r>
      <w:r w:rsidRPr="002F5A9D">
        <w:tab/>
      </w:r>
      <w:r w:rsidRPr="002F5A9D">
        <w:tab/>
      </w:r>
      <w:r w:rsidRPr="002F5A9D">
        <w:tab/>
      </w:r>
      <w:r w:rsidRPr="002F5A9D">
        <w:tab/>
        <w:t xml:space="preserve">     (B.5)</w:t>
      </w:r>
    </w:p>
    <w:p w14:paraId="0063D406" w14:textId="77777777" w:rsidR="00693993" w:rsidRPr="002F5A9D" w:rsidRDefault="00693993" w:rsidP="00FC672C">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10C9AB25" w14:textId="77777777" w:rsidR="00693993" w:rsidRPr="002F5A9D" w:rsidRDefault="00693993" w:rsidP="00FC672C">
      <w:pPr>
        <w:bidi w:val="0"/>
      </w:pPr>
      <w:r w:rsidRPr="002F5A9D">
        <w:rPr>
          <w:u w:val="single"/>
        </w:rPr>
        <w:t>Step 5</w:t>
      </w:r>
      <w:r w:rsidRPr="002F5A9D">
        <w:t>: Forward sweep</w:t>
      </w:r>
    </w:p>
    <w:p w14:paraId="23B7706E" w14:textId="77777777" w:rsidR="00693993" w:rsidRPr="002F5A9D" w:rsidRDefault="00693993" w:rsidP="00FC672C">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4F60E077" w14:textId="77777777" w:rsidR="00693993" w:rsidRPr="002F5A9D" w:rsidRDefault="00693993" w:rsidP="00FC672C">
      <w:pPr>
        <w:bidi w:val="0"/>
      </w:pPr>
      <w:r w:rsidRPr="002F5A9D">
        <w:rPr>
          <w:position w:val="-14"/>
        </w:rPr>
        <w:object w:dxaOrig="2079" w:dyaOrig="380" w14:anchorId="42E5EC23">
          <v:shape id="_x0000_i1044" type="#_x0000_t75" style="width:105.75pt;height:21.75pt" o:ole="">
            <v:imagedata r:id="rId15" o:title=""/>
          </v:shape>
          <o:OLEObject Type="Embed" ProgID="Equation.DSMT4" ShapeID="_x0000_i1044" DrawAspect="Content" ObjectID="_1718139529" r:id="rId16"/>
        </w:object>
      </w:r>
      <w:r w:rsidRPr="002F5A9D">
        <w:tab/>
      </w:r>
      <w:r w:rsidRPr="002F5A9D">
        <w:tab/>
      </w:r>
      <w:r w:rsidRPr="002F5A9D">
        <w:tab/>
      </w:r>
      <w:r w:rsidRPr="002F5A9D">
        <w:tab/>
      </w:r>
      <w:r w:rsidRPr="002F5A9D">
        <w:tab/>
      </w:r>
      <w:r w:rsidRPr="002F5A9D">
        <w:tab/>
      </w:r>
      <w:r w:rsidRPr="002F5A9D">
        <w:tab/>
      </w:r>
      <w:r w:rsidRPr="002F5A9D">
        <w:tab/>
        <w:t xml:space="preserve">     (B.6)</w:t>
      </w:r>
    </w:p>
    <w:p w14:paraId="52902399" w14:textId="77777777" w:rsidR="00693993" w:rsidRPr="002F5A9D" w:rsidRDefault="00693993" w:rsidP="00FC672C">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7EB293C6" w14:textId="77777777" w:rsidR="00693993" w:rsidRPr="002F5A9D" w:rsidRDefault="00693993" w:rsidP="00FC672C">
      <w:pPr>
        <w:bidi w:val="0"/>
      </w:pPr>
      <w:r w:rsidRPr="002F5A9D">
        <w:rPr>
          <w:u w:val="single"/>
        </w:rPr>
        <w:t>Step 6</w:t>
      </w:r>
      <w:r w:rsidRPr="002F5A9D">
        <w:t>: Check the voltage mismatches</w:t>
      </w:r>
    </w:p>
    <w:p w14:paraId="23DC020D" w14:textId="77777777" w:rsidR="00693993" w:rsidRPr="002F5A9D" w:rsidRDefault="00693993" w:rsidP="00FC672C">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4A476E96" w14:textId="77777777" w:rsidR="00693993" w:rsidRPr="002F5A9D" w:rsidRDefault="00693993" w:rsidP="00FC672C">
      <w:pPr>
        <w:bidi w:val="0"/>
      </w:pPr>
      <w:r w:rsidRPr="002F5A9D">
        <w:rPr>
          <w:position w:val="-18"/>
        </w:rPr>
        <w:object w:dxaOrig="2220" w:dyaOrig="460" w14:anchorId="09A0D1EF">
          <v:shape id="_x0000_i1045" type="#_x0000_t75" style="width:114pt;height:26.25pt" o:ole="">
            <v:imagedata r:id="rId17" o:title=""/>
          </v:shape>
          <o:OLEObject Type="Embed" ProgID="Equation.DSMT4" ShapeID="_x0000_i1045" DrawAspect="Content" ObjectID="_1718139530" r:id="rId18"/>
        </w:object>
      </w:r>
      <w:r w:rsidRPr="002F5A9D">
        <w:tab/>
      </w:r>
      <w:r w:rsidRPr="002F5A9D">
        <w:tab/>
      </w:r>
      <w:r w:rsidRPr="002F5A9D">
        <w:tab/>
      </w:r>
      <w:r w:rsidRPr="002F5A9D">
        <w:tab/>
      </w:r>
      <w:r w:rsidRPr="002F5A9D">
        <w:tab/>
      </w:r>
      <w:r w:rsidRPr="002F5A9D">
        <w:tab/>
      </w:r>
      <w:r w:rsidRPr="002F5A9D">
        <w:tab/>
      </w:r>
      <w:r w:rsidRPr="002F5A9D">
        <w:tab/>
        <w:t xml:space="preserve">     (B.7)</w:t>
      </w:r>
    </w:p>
    <w:p w14:paraId="316A3D5F" w14:textId="77777777" w:rsidR="00693993" w:rsidRPr="002F5A9D" w:rsidRDefault="00693993" w:rsidP="00FC672C">
      <w:pPr>
        <w:bidi w:val="0"/>
      </w:pPr>
      <w:r w:rsidRPr="002F5A9D">
        <w:t>After calculating the voltage mismatches, check the convergence of the voltage as:</w:t>
      </w:r>
    </w:p>
    <w:p w14:paraId="53C126EC" w14:textId="77777777" w:rsidR="00693993" w:rsidRPr="002F5A9D" w:rsidRDefault="00693993" w:rsidP="00693993">
      <w:pPr>
        <w:pStyle w:val="ListParagraph"/>
        <w:numPr>
          <w:ilvl w:val="0"/>
          <w:numId w:val="2"/>
        </w:numPr>
        <w:tabs>
          <w:tab w:val="clear" w:pos="7773"/>
        </w:tabs>
        <w:bidi w:val="0"/>
        <w:jc w:val="left"/>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33FF1B87" w14:textId="77777777" w:rsidR="00693993" w:rsidRPr="002F5A9D" w:rsidRDefault="00693993" w:rsidP="00693993">
      <w:pPr>
        <w:pStyle w:val="ListParagraph"/>
        <w:numPr>
          <w:ilvl w:val="0"/>
          <w:numId w:val="2"/>
        </w:numPr>
        <w:tabs>
          <w:tab w:val="clear" w:pos="7773"/>
        </w:tabs>
        <w:bidi w:val="0"/>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5CCFE42E" w14:textId="77777777" w:rsidR="00693993" w:rsidRPr="002F5A9D" w:rsidRDefault="00693993" w:rsidP="00FC672C">
      <w:pPr>
        <w:bidi w:val="0"/>
      </w:pPr>
      <w:r w:rsidRPr="002F5A9D">
        <w:rPr>
          <w:u w:val="single"/>
        </w:rPr>
        <w:t>Step 7</w:t>
      </w:r>
      <w:r w:rsidRPr="002F5A9D">
        <w:t>: Check stopping criterion</w:t>
      </w:r>
    </w:p>
    <w:p w14:paraId="2E71A642" w14:textId="77777777" w:rsidR="00693993" w:rsidRPr="002F5A9D" w:rsidRDefault="00693993" w:rsidP="00FC672C">
      <w:pPr>
        <w:bidi w:val="0"/>
      </w:pPr>
      <w:r w:rsidRPr="002F5A9D">
        <w:t>The program will be terminated when the maximum iteration is reached or the convergence from the voltage mismatches is verified.</w:t>
      </w:r>
    </w:p>
    <w:p w14:paraId="5903FAE1" w14:textId="77777777" w:rsidR="00693993" w:rsidRDefault="00693993" w:rsidP="00F46C8A">
      <w:r w:rsidRPr="002F5A9D">
        <w:rPr>
          <w:u w:val="single"/>
        </w:rPr>
        <w:t>Step 8</w:t>
      </w:r>
      <w:r w:rsidRPr="002F5A9D">
        <w:t>: Power loss calculation</w:t>
      </w:r>
      <w:r>
        <w:t xml:space="preserve">: </w:t>
      </w:r>
    </w:p>
    <w:p w14:paraId="08BC7FD4" w14:textId="77777777" w:rsidR="00693993" w:rsidRPr="002F5A9D" w:rsidRDefault="00693993" w:rsidP="00F46C8A">
      <w:pPr>
        <w:bidi w:val="0"/>
      </w:pPr>
      <w:r w:rsidRPr="002F5A9D">
        <w:t xml:space="preserve">After computing the node voltages and branch currents using the BFS algorithm, the total active and reactive power losses in the distribution system are calculated from Equations (4.3) and (4.4).   </w:t>
      </w:r>
    </w:p>
    <w:p w14:paraId="4280A5AF" w14:textId="77777777" w:rsidR="00693993" w:rsidRPr="002F5A9D" w:rsidRDefault="00693993" w:rsidP="00FC672C">
      <w:pPr>
        <w:bidi w:val="0"/>
      </w:pPr>
      <w:r w:rsidRPr="002F5A9D">
        <w:t>The steps of the BFS algorithm to find the radial distribution system load flow are shown in Fig. B.1.</w:t>
      </w:r>
    </w:p>
    <w:p w14:paraId="5C60F0DB" w14:textId="2EE56460" w:rsidR="00693993" w:rsidRPr="00FA4AAB" w:rsidRDefault="004B4701" w:rsidP="00FA4AAB">
      <w:pPr>
        <w:bidi w:val="0"/>
        <w:jc w:val="center"/>
      </w:pPr>
      <w:r w:rsidRPr="00193CFA">
        <w:rPr>
          <w:noProof/>
        </w:rPr>
        <w:pict w14:anchorId="0519191F">
          <v:shape id="Picture 12" o:spid="_x0000_i1046" type="#_x0000_t75" style="width:296.25pt;height:402.75pt;visibility:visible;mso-wrap-style:square">
            <v:imagedata r:id="rId19" o:title="" cropleft="12435f"/>
          </v:shape>
        </w:pict>
      </w:r>
    </w:p>
    <w:sectPr w:rsidR="00693993" w:rsidRPr="00FA4AAB" w:rsidSect="00CC49B9">
      <w:headerReference w:type="default" r:id="rId20"/>
      <w:footerReference w:type="even" r:id="rId21"/>
      <w:footerReference w:type="default" r:id="rId22"/>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3FDD81" w14:textId="77777777" w:rsidR="004B4701" w:rsidRDefault="004B4701">
      <w:r>
        <w:separator/>
      </w:r>
    </w:p>
  </w:endnote>
  <w:endnote w:type="continuationSeparator" w:id="0">
    <w:p w14:paraId="35EB66B1" w14:textId="77777777" w:rsidR="004B4701" w:rsidRDefault="004B47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64D533" w14:textId="77777777" w:rsidR="004B4701" w:rsidRDefault="004B4701">
      <w:r>
        <w:separator/>
      </w:r>
    </w:p>
  </w:footnote>
  <w:footnote w:type="continuationSeparator" w:id="0">
    <w:p w14:paraId="0DF4C797" w14:textId="77777777" w:rsidR="004B4701" w:rsidRDefault="004B47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2EC03EFB" w:rsidR="00264722" w:rsidRPr="002155F6" w:rsidRDefault="00264722" w:rsidP="00A16E94">
    <w:pPr>
      <w:pStyle w:val="Header"/>
      <w:bidi w:val="0"/>
      <w:ind w:right="-8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21379B7"/>
    <w:multiLevelType w:val="hybridMultilevel"/>
    <w:tmpl w:val="F612DCBC"/>
    <w:lvl w:ilvl="0" w:tplc="F2C8A344">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4" w15:restartNumberingAfterBreak="0">
    <w:nsid w:val="63FE5C50"/>
    <w:multiLevelType w:val="multilevel"/>
    <w:tmpl w:val="5B70318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5" w15:restartNumberingAfterBreak="0">
    <w:nsid w:val="65D30BB4"/>
    <w:multiLevelType w:val="hybridMultilevel"/>
    <w:tmpl w:val="D1740486"/>
    <w:lvl w:ilvl="0" w:tplc="D4DEFABE">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C0C3E5B"/>
    <w:multiLevelType w:val="hybridMultilevel"/>
    <w:tmpl w:val="3D3C897C"/>
    <w:lvl w:ilvl="0" w:tplc="8E3AE84C">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03604919">
    <w:abstractNumId w:val="13"/>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1"/>
  </w:num>
  <w:num w:numId="11" w16cid:durableId="564872602">
    <w:abstractNumId w:val="4"/>
  </w:num>
  <w:num w:numId="12" w16cid:durableId="2013213416">
    <w:abstractNumId w:val="3"/>
  </w:num>
  <w:num w:numId="13" w16cid:durableId="815806536">
    <w:abstractNumId w:val="9"/>
  </w:num>
  <w:num w:numId="14" w16cid:durableId="1687488270">
    <w:abstractNumId w:val="12"/>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 w:numId="18" w16cid:durableId="2094813454">
    <w:abstractNumId w:val="15"/>
  </w:num>
  <w:num w:numId="19" w16cid:durableId="1450082140">
    <w:abstractNumId w:val="16"/>
  </w:num>
  <w:num w:numId="20" w16cid:durableId="1095982219">
    <w:abstractNumId w:val="10"/>
  </w:num>
  <w:num w:numId="21" w16cid:durableId="826477188">
    <w:abstractNumId w:val="14"/>
  </w:num>
  <w:num w:numId="22" w16cid:durableId="1699351806">
    <w:abstractNumId w:val="5"/>
  </w:num>
  <w:num w:numId="23" w16cid:durableId="357319632">
    <w:abstractNumId w:val="5"/>
  </w:num>
  <w:num w:numId="24" w16cid:durableId="1446658778">
    <w:abstractNumId w:val="5"/>
  </w:num>
  <w:num w:numId="25" w16cid:durableId="1937201892">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50"/>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gUAOZ+UaCwAAAA="/>
  </w:docVars>
  <w:rsids>
    <w:rsidRoot w:val="00D56343"/>
    <w:rsid w:val="00000BF4"/>
    <w:rsid w:val="00002E14"/>
    <w:rsid w:val="000054DE"/>
    <w:rsid w:val="00007E2E"/>
    <w:rsid w:val="000102ED"/>
    <w:rsid w:val="00011B02"/>
    <w:rsid w:val="00012C1A"/>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23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44F3"/>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06FAC"/>
    <w:rsid w:val="00112278"/>
    <w:rsid w:val="00114BA0"/>
    <w:rsid w:val="001170F7"/>
    <w:rsid w:val="00123B0B"/>
    <w:rsid w:val="00127EC7"/>
    <w:rsid w:val="001301E0"/>
    <w:rsid w:val="00130878"/>
    <w:rsid w:val="00135E32"/>
    <w:rsid w:val="001403D8"/>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201"/>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06DC1"/>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357F"/>
    <w:rsid w:val="002E6C6C"/>
    <w:rsid w:val="002E6F7A"/>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47B9"/>
    <w:rsid w:val="003D638B"/>
    <w:rsid w:val="003D7C8B"/>
    <w:rsid w:val="003D7DAF"/>
    <w:rsid w:val="003E2594"/>
    <w:rsid w:val="003E42DF"/>
    <w:rsid w:val="003E43C9"/>
    <w:rsid w:val="003E755B"/>
    <w:rsid w:val="003F006B"/>
    <w:rsid w:val="003F0E2A"/>
    <w:rsid w:val="003F34CB"/>
    <w:rsid w:val="003F3E17"/>
    <w:rsid w:val="003F58BA"/>
    <w:rsid w:val="003F684A"/>
    <w:rsid w:val="003F73B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3CC0"/>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96AED"/>
    <w:rsid w:val="004A256F"/>
    <w:rsid w:val="004A37AE"/>
    <w:rsid w:val="004A4CCA"/>
    <w:rsid w:val="004A4D75"/>
    <w:rsid w:val="004B19A8"/>
    <w:rsid w:val="004B4701"/>
    <w:rsid w:val="004B768D"/>
    <w:rsid w:val="004B7E7E"/>
    <w:rsid w:val="004C0733"/>
    <w:rsid w:val="004C272F"/>
    <w:rsid w:val="004C2A1B"/>
    <w:rsid w:val="004C43CD"/>
    <w:rsid w:val="004C4CD4"/>
    <w:rsid w:val="004D7196"/>
    <w:rsid w:val="004D74E7"/>
    <w:rsid w:val="004D7D0B"/>
    <w:rsid w:val="004E0ADA"/>
    <w:rsid w:val="004E2508"/>
    <w:rsid w:val="004E4F6E"/>
    <w:rsid w:val="004E685C"/>
    <w:rsid w:val="004E7EF5"/>
    <w:rsid w:val="004F0AE8"/>
    <w:rsid w:val="004F0FF5"/>
    <w:rsid w:val="004F410C"/>
    <w:rsid w:val="004F6156"/>
    <w:rsid w:val="005010A9"/>
    <w:rsid w:val="005030F6"/>
    <w:rsid w:val="00504959"/>
    <w:rsid w:val="00504DD9"/>
    <w:rsid w:val="00506585"/>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577D7"/>
    <w:rsid w:val="005605DC"/>
    <w:rsid w:val="00560F79"/>
    <w:rsid w:val="0056138F"/>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0991"/>
    <w:rsid w:val="005B2F75"/>
    <w:rsid w:val="005B420F"/>
    <w:rsid w:val="005B508A"/>
    <w:rsid w:val="005B54A4"/>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93993"/>
    <w:rsid w:val="006A00FE"/>
    <w:rsid w:val="006A047A"/>
    <w:rsid w:val="006A221C"/>
    <w:rsid w:val="006A2FF6"/>
    <w:rsid w:val="006B36CF"/>
    <w:rsid w:val="006B4B7E"/>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31FD"/>
    <w:rsid w:val="007B488A"/>
    <w:rsid w:val="007B6383"/>
    <w:rsid w:val="007C1FFD"/>
    <w:rsid w:val="007C38AC"/>
    <w:rsid w:val="007C3C29"/>
    <w:rsid w:val="007C3C39"/>
    <w:rsid w:val="007C4827"/>
    <w:rsid w:val="007C5C20"/>
    <w:rsid w:val="007C6186"/>
    <w:rsid w:val="007D0A80"/>
    <w:rsid w:val="007D3BC3"/>
    <w:rsid w:val="007D5756"/>
    <w:rsid w:val="007D7348"/>
    <w:rsid w:val="007E5744"/>
    <w:rsid w:val="007F2004"/>
    <w:rsid w:val="007F3A24"/>
    <w:rsid w:val="007F6332"/>
    <w:rsid w:val="007F6547"/>
    <w:rsid w:val="007F7329"/>
    <w:rsid w:val="008018BF"/>
    <w:rsid w:val="008025AA"/>
    <w:rsid w:val="00803399"/>
    <w:rsid w:val="008040BB"/>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43AF"/>
    <w:rsid w:val="00875EF4"/>
    <w:rsid w:val="00881649"/>
    <w:rsid w:val="00882D85"/>
    <w:rsid w:val="00882E41"/>
    <w:rsid w:val="00883B02"/>
    <w:rsid w:val="0088491D"/>
    <w:rsid w:val="008858F7"/>
    <w:rsid w:val="00885E7B"/>
    <w:rsid w:val="00886C5B"/>
    <w:rsid w:val="00894099"/>
    <w:rsid w:val="00895903"/>
    <w:rsid w:val="00897779"/>
    <w:rsid w:val="008A149A"/>
    <w:rsid w:val="008A3963"/>
    <w:rsid w:val="008A5D96"/>
    <w:rsid w:val="008B12CB"/>
    <w:rsid w:val="008B145B"/>
    <w:rsid w:val="008B21D8"/>
    <w:rsid w:val="008B2537"/>
    <w:rsid w:val="008B3663"/>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E7BF2"/>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57A93"/>
    <w:rsid w:val="0096055B"/>
    <w:rsid w:val="009636E8"/>
    <w:rsid w:val="0096719F"/>
    <w:rsid w:val="009677C6"/>
    <w:rsid w:val="00970919"/>
    <w:rsid w:val="00971D6A"/>
    <w:rsid w:val="009738C2"/>
    <w:rsid w:val="00974482"/>
    <w:rsid w:val="00975F22"/>
    <w:rsid w:val="009801E1"/>
    <w:rsid w:val="00980AD5"/>
    <w:rsid w:val="0098185A"/>
    <w:rsid w:val="00982778"/>
    <w:rsid w:val="00982B5C"/>
    <w:rsid w:val="00994092"/>
    <w:rsid w:val="00996BB5"/>
    <w:rsid w:val="00997105"/>
    <w:rsid w:val="00997371"/>
    <w:rsid w:val="00997901"/>
    <w:rsid w:val="009A0793"/>
    <w:rsid w:val="009A1B34"/>
    <w:rsid w:val="009A268C"/>
    <w:rsid w:val="009A3176"/>
    <w:rsid w:val="009A5E45"/>
    <w:rsid w:val="009A705A"/>
    <w:rsid w:val="009B0164"/>
    <w:rsid w:val="009B0D14"/>
    <w:rsid w:val="009B23A9"/>
    <w:rsid w:val="009B5D7E"/>
    <w:rsid w:val="009C30B6"/>
    <w:rsid w:val="009C35A9"/>
    <w:rsid w:val="009C48FC"/>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34900"/>
    <w:rsid w:val="00A42409"/>
    <w:rsid w:val="00A42FFC"/>
    <w:rsid w:val="00A43513"/>
    <w:rsid w:val="00A4598D"/>
    <w:rsid w:val="00A45C11"/>
    <w:rsid w:val="00A50BA0"/>
    <w:rsid w:val="00A510E7"/>
    <w:rsid w:val="00A516CE"/>
    <w:rsid w:val="00A51F28"/>
    <w:rsid w:val="00A526D6"/>
    <w:rsid w:val="00A559B2"/>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95C"/>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C029C"/>
    <w:rsid w:val="00BC119A"/>
    <w:rsid w:val="00BC1219"/>
    <w:rsid w:val="00BC144D"/>
    <w:rsid w:val="00BC4102"/>
    <w:rsid w:val="00BC45CC"/>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28FF"/>
    <w:rsid w:val="00C03173"/>
    <w:rsid w:val="00C04786"/>
    <w:rsid w:val="00C04AE6"/>
    <w:rsid w:val="00C06287"/>
    <w:rsid w:val="00C0728B"/>
    <w:rsid w:val="00C10280"/>
    <w:rsid w:val="00C13693"/>
    <w:rsid w:val="00C156B5"/>
    <w:rsid w:val="00C20C6D"/>
    <w:rsid w:val="00C20FCC"/>
    <w:rsid w:val="00C22552"/>
    <w:rsid w:val="00C33528"/>
    <w:rsid w:val="00C35BE9"/>
    <w:rsid w:val="00C35DD5"/>
    <w:rsid w:val="00C42A81"/>
    <w:rsid w:val="00C449C7"/>
    <w:rsid w:val="00C45345"/>
    <w:rsid w:val="00C478D6"/>
    <w:rsid w:val="00C50641"/>
    <w:rsid w:val="00C51684"/>
    <w:rsid w:val="00C52AD3"/>
    <w:rsid w:val="00C539E5"/>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3EC9"/>
    <w:rsid w:val="00DB54CA"/>
    <w:rsid w:val="00DB6B62"/>
    <w:rsid w:val="00DC2C01"/>
    <w:rsid w:val="00DC33B1"/>
    <w:rsid w:val="00DC4050"/>
    <w:rsid w:val="00DC740D"/>
    <w:rsid w:val="00DD03CC"/>
    <w:rsid w:val="00DD1386"/>
    <w:rsid w:val="00DD1C27"/>
    <w:rsid w:val="00DD3262"/>
    <w:rsid w:val="00DD3B44"/>
    <w:rsid w:val="00DD407D"/>
    <w:rsid w:val="00DD503A"/>
    <w:rsid w:val="00DD66BD"/>
    <w:rsid w:val="00DE16F9"/>
    <w:rsid w:val="00DE1E38"/>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629"/>
    <w:rsid w:val="00E5070E"/>
    <w:rsid w:val="00E52BEA"/>
    <w:rsid w:val="00E53B3E"/>
    <w:rsid w:val="00E5404A"/>
    <w:rsid w:val="00E54814"/>
    <w:rsid w:val="00E55305"/>
    <w:rsid w:val="00E55BE6"/>
    <w:rsid w:val="00E5680D"/>
    <w:rsid w:val="00E57F46"/>
    <w:rsid w:val="00E61767"/>
    <w:rsid w:val="00E62012"/>
    <w:rsid w:val="00E666D3"/>
    <w:rsid w:val="00E67ACA"/>
    <w:rsid w:val="00E67D92"/>
    <w:rsid w:val="00E713EC"/>
    <w:rsid w:val="00E7160C"/>
    <w:rsid w:val="00E739E3"/>
    <w:rsid w:val="00E741EB"/>
    <w:rsid w:val="00E76E08"/>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13D"/>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AD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C7B05"/>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7B9"/>
    <w:pPr>
      <w:bidi/>
      <w:spacing w:after="160" w:line="360" w:lineRule="auto"/>
      <w:jc w:val="lowKashida"/>
    </w:pPr>
    <w:rPr>
      <w:rFonts w:ascii="Times New Roman" w:hAnsi="Times New Roman"/>
      <w:sz w:val="26"/>
      <w:szCs w:val="22"/>
    </w:rPr>
  </w:style>
  <w:style w:type="paragraph" w:styleId="Heading1">
    <w:name w:val="heading 1"/>
    <w:basedOn w:val="Normal"/>
    <w:next w:val="Normal"/>
    <w:link w:val="Heading1Char"/>
    <w:uiPriority w:val="9"/>
    <w:qFormat/>
    <w:rsid w:val="003D47B9"/>
    <w:pPr>
      <w:keepNext/>
      <w:keepLines/>
      <w:numPr>
        <w:numId w:val="25"/>
      </w:numPr>
      <w:spacing w:before="240" w:after="0"/>
      <w:jc w:val="center"/>
      <w:outlineLvl w:val="0"/>
    </w:pPr>
    <w:rPr>
      <w:rFonts w:cs="Times New Roman"/>
      <w:color w:val="2F5496"/>
      <w:sz w:val="32"/>
      <w:szCs w:val="32"/>
      <w:lang w:bidi="ar-EG"/>
    </w:rPr>
  </w:style>
  <w:style w:type="paragraph" w:styleId="Heading2">
    <w:name w:val="heading 2"/>
    <w:basedOn w:val="Normal"/>
    <w:next w:val="Normal"/>
    <w:link w:val="Heading2Char"/>
    <w:uiPriority w:val="9"/>
    <w:unhideWhenUsed/>
    <w:qFormat/>
    <w:rsid w:val="003D47B9"/>
    <w:pPr>
      <w:keepNext/>
      <w:keepLines/>
      <w:numPr>
        <w:ilvl w:val="1"/>
        <w:numId w:val="25"/>
      </w:numPr>
      <w:bidi w:val="0"/>
      <w:spacing w:before="40" w:after="0"/>
      <w:outlineLvl w:val="1"/>
    </w:pPr>
    <w:rPr>
      <w:rFonts w:cs="Times New Roman"/>
      <w:b/>
      <w:bCs/>
      <w:color w:val="1F4E79"/>
      <w:sz w:val="32"/>
      <w:szCs w:val="32"/>
      <w:lang w:bidi="ar-EG"/>
    </w:rPr>
  </w:style>
  <w:style w:type="paragraph" w:styleId="Heading3">
    <w:name w:val="heading 3"/>
    <w:basedOn w:val="Normal"/>
    <w:next w:val="Normal"/>
    <w:link w:val="Heading3Char"/>
    <w:uiPriority w:val="9"/>
    <w:unhideWhenUsed/>
    <w:qFormat/>
    <w:rsid w:val="003D47B9"/>
    <w:pPr>
      <w:keepNext/>
      <w:keepLines/>
      <w:numPr>
        <w:ilvl w:val="2"/>
        <w:numId w:val="25"/>
      </w:numPr>
      <w:bidi w:val="0"/>
      <w:spacing w:before="40" w:after="0"/>
      <w:outlineLvl w:val="2"/>
    </w:pPr>
    <w:rPr>
      <w:rFonts w:cs="Times New Roman"/>
      <w:b/>
      <w:bCs/>
      <w:color w:val="1F3864"/>
      <w:sz w:val="28"/>
      <w:szCs w:val="24"/>
      <w:lang w:bidi="ar-EG"/>
    </w:rPr>
  </w:style>
  <w:style w:type="paragraph" w:styleId="Heading4">
    <w:name w:val="heading 4"/>
    <w:basedOn w:val="Heading3"/>
    <w:next w:val="Normal"/>
    <w:link w:val="Heading4Char"/>
    <w:uiPriority w:val="9"/>
    <w:unhideWhenUsed/>
    <w:qFormat/>
    <w:rsid w:val="003D47B9"/>
    <w:pPr>
      <w:numPr>
        <w:ilvl w:val="3"/>
      </w:numPr>
      <w:outlineLvl w:val="3"/>
    </w:pPr>
    <w:rPr>
      <w:color w:val="385623"/>
    </w:rPr>
  </w:style>
  <w:style w:type="paragraph" w:styleId="Heading5">
    <w:name w:val="heading 5"/>
    <w:basedOn w:val="Normal"/>
    <w:next w:val="Normal"/>
    <w:link w:val="Heading5Char"/>
    <w:uiPriority w:val="9"/>
    <w:unhideWhenUsed/>
    <w:qFormat/>
    <w:rsid w:val="003D47B9"/>
    <w:pPr>
      <w:keepNext/>
      <w:keepLines/>
      <w:bidi w:val="0"/>
      <w:spacing w:before="40" w:after="0"/>
      <w:outlineLvl w:val="4"/>
    </w:pPr>
    <w:rPr>
      <w:rFonts w:ascii="Calibri Light" w:hAnsi="Calibri Light" w:cs="Times New Roman"/>
      <w:color w:val="2F5496"/>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47B9"/>
    <w:rPr>
      <w:b/>
      <w:bCs/>
    </w:rPr>
  </w:style>
  <w:style w:type="paragraph" w:styleId="ListParagraph">
    <w:name w:val="List Paragraph"/>
    <w:basedOn w:val="Normal"/>
    <w:uiPriority w:val="34"/>
    <w:qFormat/>
    <w:rsid w:val="003D47B9"/>
    <w:pPr>
      <w:tabs>
        <w:tab w:val="left" w:pos="7773"/>
      </w:tabs>
      <w:spacing w:after="0"/>
      <w:ind w:left="720" w:hanging="360"/>
      <w:jc w:val="both"/>
    </w:pPr>
    <w:rPr>
      <w:rFonts w:eastAsia="Calibri"/>
      <w:szCs w:val="26"/>
      <w:lang w:val="en-GB" w:bidi="ar-EG"/>
    </w:rPr>
  </w:style>
  <w:style w:type="character" w:customStyle="1" w:styleId="HeaderChar">
    <w:name w:val="Header Char"/>
    <w:link w:val="Header"/>
    <w:rsid w:val="00937907"/>
    <w:rPr>
      <w:sz w:val="24"/>
      <w:szCs w:val="24"/>
      <w:lang w:bidi="ar-EG"/>
    </w:rPr>
  </w:style>
  <w:style w:type="character" w:customStyle="1" w:styleId="FooterChar">
    <w:name w:val="Footer Char"/>
    <w:link w:val="Footer"/>
    <w:rsid w:val="00937907"/>
    <w:rPr>
      <w:sz w:val="24"/>
      <w:szCs w:val="24"/>
      <w:lang w:bidi="ar-EG"/>
    </w:rPr>
  </w:style>
  <w:style w:type="character" w:customStyle="1" w:styleId="Heading1Char">
    <w:name w:val="Heading 1 Char"/>
    <w:link w:val="Heading1"/>
    <w:uiPriority w:val="9"/>
    <w:rsid w:val="003D47B9"/>
    <w:rPr>
      <w:rFonts w:ascii="Times New Roman" w:eastAsia="Times New Roman" w:hAnsi="Times New Roman" w:cs="Times New Roman"/>
      <w:color w:val="2F5496"/>
      <w:sz w:val="32"/>
      <w:szCs w:val="32"/>
      <w:lang w:bidi="ar-EG"/>
    </w:rPr>
  </w:style>
  <w:style w:type="character" w:customStyle="1" w:styleId="Heading2Char">
    <w:name w:val="Heading 2 Char"/>
    <w:link w:val="Heading2"/>
    <w:uiPriority w:val="9"/>
    <w:rsid w:val="003D47B9"/>
    <w:rPr>
      <w:rFonts w:ascii="Times New Roman" w:eastAsia="Times New Roman" w:hAnsi="Times New Roman" w:cs="Times New Roman"/>
      <w:b/>
      <w:bCs/>
      <w:color w:val="1F4E79"/>
      <w:sz w:val="32"/>
      <w:szCs w:val="32"/>
      <w:lang w:bidi="ar-EG"/>
    </w:rPr>
  </w:style>
  <w:style w:type="character" w:customStyle="1" w:styleId="Heading3Char">
    <w:name w:val="Heading 3 Char"/>
    <w:link w:val="Heading3"/>
    <w:uiPriority w:val="9"/>
    <w:rsid w:val="003D47B9"/>
    <w:rPr>
      <w:rFonts w:ascii="Times New Roman" w:eastAsia="Times New Roman" w:hAnsi="Times New Roman" w:cs="Times New Roman"/>
      <w:b/>
      <w:bCs/>
      <w:color w:val="1F3864"/>
      <w:sz w:val="28"/>
      <w:szCs w:val="24"/>
      <w:lang w:bidi="ar-EG"/>
    </w:rPr>
  </w:style>
  <w:style w:type="character" w:customStyle="1" w:styleId="Heading4Char">
    <w:name w:val="Heading 4 Char"/>
    <w:link w:val="Heading4"/>
    <w:uiPriority w:val="9"/>
    <w:rsid w:val="003D47B9"/>
    <w:rPr>
      <w:rFonts w:ascii="Times New Roman" w:eastAsia="Times New Roman" w:hAnsi="Times New Roman" w:cs="Times New Roman"/>
      <w:b/>
      <w:bCs/>
      <w:color w:val="385623"/>
      <w:sz w:val="28"/>
      <w:szCs w:val="24"/>
      <w:lang w:bidi="ar-EG"/>
    </w:rPr>
  </w:style>
  <w:style w:type="paragraph" w:styleId="Caption">
    <w:name w:val="caption"/>
    <w:basedOn w:val="Normal"/>
    <w:next w:val="Normal"/>
    <w:uiPriority w:val="35"/>
    <w:unhideWhenUsed/>
    <w:qFormat/>
    <w:rsid w:val="003D47B9"/>
    <w:pPr>
      <w:bidi w:val="0"/>
      <w:spacing w:after="200" w:line="240" w:lineRule="auto"/>
    </w:pPr>
    <w:rPr>
      <w:rFonts w:eastAsia="Calibri"/>
      <w:i/>
      <w:iCs/>
      <w:color w:val="44546A"/>
      <w:sz w:val="18"/>
      <w:szCs w:val="18"/>
      <w:lang w:val="en-GB" w:bidi="ar-EG"/>
    </w:rPr>
  </w:style>
  <w:style w:type="paragraph" w:styleId="TOCHeading">
    <w:name w:val="TOC Heading"/>
    <w:basedOn w:val="Heading1"/>
    <w:next w:val="Normal"/>
    <w:uiPriority w:val="39"/>
    <w:unhideWhenUsed/>
    <w:qFormat/>
    <w:rsid w:val="003D47B9"/>
    <w:pPr>
      <w:numPr>
        <w:numId w:val="0"/>
      </w:numPr>
      <w:bidi w:val="0"/>
      <w:outlineLvl w:val="9"/>
    </w:pPr>
    <w:rPr>
      <w:b/>
      <w:bCs/>
      <w:color w:val="auto"/>
      <w:lang w:val="en-GB" w:bidi="ar-SA"/>
    </w:rPr>
  </w:style>
  <w:style w:type="character" w:customStyle="1" w:styleId="Heading5Char">
    <w:name w:val="Heading 5 Char"/>
    <w:link w:val="Heading5"/>
    <w:uiPriority w:val="9"/>
    <w:rsid w:val="003D47B9"/>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Cs w:val="26"/>
      <w:lang w:val="en-GB"/>
    </w:rPr>
  </w:style>
  <w:style w:type="paragraph" w:styleId="TOC4">
    <w:name w:val="toc 4"/>
    <w:basedOn w:val="Normal"/>
    <w:next w:val="Normal"/>
    <w:autoRedefine/>
    <w:uiPriority w:val="39"/>
    <w:unhideWhenUsed/>
    <w:rsid w:val="00934931"/>
    <w:pPr>
      <w:bidi w:val="0"/>
      <w:spacing w:after="100"/>
      <w:ind w:left="660"/>
    </w:pPr>
    <w:rPr>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 w:type="paragraph" w:styleId="TableofFigures">
    <w:name w:val="table of figures"/>
    <w:basedOn w:val="Normal"/>
    <w:next w:val="Normal"/>
    <w:uiPriority w:val="99"/>
    <w:unhideWhenUsed/>
    <w:rsid w:val="008040BB"/>
    <w:pPr>
      <w:bidi w:val="0"/>
      <w:spacing w:after="0"/>
    </w:pPr>
    <w:rPr>
      <w:szCs w:val="26"/>
      <w:lang w:val="en-GB"/>
    </w:rPr>
  </w:style>
  <w:style w:type="paragraph" w:styleId="TOC6">
    <w:name w:val="toc 6"/>
    <w:basedOn w:val="Normal"/>
    <w:next w:val="Normal"/>
    <w:autoRedefine/>
    <w:uiPriority w:val="39"/>
    <w:unhideWhenUsed/>
    <w:rsid w:val="00DC33B1"/>
    <w:pPr>
      <w:bidi w:val="0"/>
      <w:spacing w:after="100"/>
      <w:ind w:left="1100"/>
    </w:pPr>
  </w:style>
  <w:style w:type="paragraph" w:styleId="TOC7">
    <w:name w:val="toc 7"/>
    <w:basedOn w:val="Normal"/>
    <w:next w:val="Normal"/>
    <w:autoRedefine/>
    <w:uiPriority w:val="39"/>
    <w:unhideWhenUsed/>
    <w:rsid w:val="00DC33B1"/>
    <w:pPr>
      <w:bidi w:val="0"/>
      <w:spacing w:after="100"/>
      <w:ind w:left="1320"/>
    </w:pPr>
  </w:style>
  <w:style w:type="paragraph" w:styleId="TOC8">
    <w:name w:val="toc 8"/>
    <w:basedOn w:val="Normal"/>
    <w:next w:val="Normal"/>
    <w:autoRedefine/>
    <w:uiPriority w:val="39"/>
    <w:unhideWhenUsed/>
    <w:rsid w:val="00DC33B1"/>
    <w:pPr>
      <w:bidi w:val="0"/>
      <w:spacing w:after="100"/>
      <w:ind w:left="1540"/>
    </w:pPr>
  </w:style>
  <w:style w:type="paragraph" w:styleId="TOC9">
    <w:name w:val="toc 9"/>
    <w:basedOn w:val="Normal"/>
    <w:next w:val="Normal"/>
    <w:autoRedefine/>
    <w:uiPriority w:val="39"/>
    <w:unhideWhenUsed/>
    <w:rsid w:val="00DC33B1"/>
    <w:pPr>
      <w:bidi w:val="0"/>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760</Words>
  <Characters>4333</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21</cp:revision>
  <cp:lastPrinted>2016-01-01T12:14:00Z</cp:lastPrinted>
  <dcterms:created xsi:type="dcterms:W3CDTF">2022-03-12T23:05:00Z</dcterms:created>
  <dcterms:modified xsi:type="dcterms:W3CDTF">2022-06-30T19:18:00Z</dcterms:modified>
</cp:coreProperties>
</file>